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602F" w:rsidRDefault="00D448ED" w:rsidP="00CE586B">
      <w:pPr>
        <w:pStyle w:val="JSD-titleJ"/>
      </w:pPr>
      <w:bookmarkStart w:id="0" w:name="OLE_LINK1"/>
      <w:r>
        <w:rPr>
          <w:rFonts w:hint="eastAsia"/>
        </w:rPr>
        <w:t>システム</w:t>
      </w:r>
      <w:r w:rsidR="00915648">
        <w:rPr>
          <w:rFonts w:hint="eastAsia"/>
        </w:rPr>
        <w:t>・ダイナミ</w:t>
      </w:r>
      <w:r w:rsidR="00C97FA8">
        <w:rPr>
          <w:rFonts w:hint="eastAsia"/>
        </w:rPr>
        <w:t>クス学会日本支部論文集</w:t>
      </w:r>
      <w:r w:rsidR="004B6A3D">
        <w:rPr>
          <w:rFonts w:hint="eastAsia"/>
        </w:rPr>
        <w:t>の</w:t>
      </w:r>
      <w:r w:rsidR="008C3971">
        <w:rPr>
          <w:rFonts w:hint="eastAsia"/>
        </w:rPr>
        <w:t>原稿作成方法</w:t>
      </w:r>
      <w:r w:rsidR="009C7C93">
        <w:rPr>
          <w:rFonts w:hint="eastAsia"/>
        </w:rPr>
        <w:t>（</w:t>
      </w:r>
      <w:r w:rsidR="00F80DFF">
        <w:rPr>
          <w:rFonts w:hint="eastAsia"/>
        </w:rPr>
        <w:t>第</w:t>
      </w:r>
      <w:r w:rsidR="002F041A">
        <w:rPr>
          <w:rFonts w:hint="eastAsia"/>
        </w:rPr>
        <w:t>3</w:t>
      </w:r>
      <w:r w:rsidR="009C7C93">
        <w:rPr>
          <w:rFonts w:hint="eastAsia"/>
        </w:rPr>
        <w:t>版）</w:t>
      </w:r>
    </w:p>
    <w:p w:rsidR="006C602F" w:rsidRDefault="00F12027" w:rsidP="00197714">
      <w:pPr>
        <w:pStyle w:val="JSD-titleE"/>
      </w:pPr>
      <w:r>
        <w:rPr>
          <w:rFonts w:hint="eastAsia"/>
        </w:rPr>
        <w:t>Template Fi</w:t>
      </w:r>
      <w:r w:rsidR="004B6A3D">
        <w:rPr>
          <w:rFonts w:hint="eastAsia"/>
        </w:rPr>
        <w:t>le for Preparing the Manuscript</w:t>
      </w:r>
    </w:p>
    <w:p w:rsidR="006C602F" w:rsidRPr="005F4CBD" w:rsidRDefault="006C602F" w:rsidP="00D21C36"/>
    <w:p w:rsidR="0013559D" w:rsidRDefault="002C297F" w:rsidP="00C042CC">
      <w:pPr>
        <w:pStyle w:val="JSD-authors"/>
      </w:pPr>
      <w:r>
        <w:rPr>
          <w:rFonts w:hint="eastAsia"/>
        </w:rPr>
        <w:t>日本　太郎（</w:t>
      </w:r>
      <w:r>
        <w:rPr>
          <w:rFonts w:hint="eastAsia"/>
        </w:rPr>
        <w:t>Taro</w:t>
      </w:r>
      <w:r>
        <w:t>h NIHON</w:t>
      </w:r>
      <w:r w:rsidR="006C602F">
        <w:rPr>
          <w:rFonts w:hint="eastAsia"/>
        </w:rPr>
        <w:t>）</w:t>
      </w:r>
    </w:p>
    <w:p w:rsidR="0013559D" w:rsidRDefault="0013559D" w:rsidP="0013559D">
      <w:pPr>
        <w:pStyle w:val="JSD-affiliation"/>
        <w:rPr>
          <w:color w:val="FF0000"/>
        </w:rPr>
      </w:pPr>
      <w:r>
        <w:rPr>
          <w:rFonts w:hint="eastAsia"/>
        </w:rPr>
        <w:t>日本システム大学</w:t>
      </w:r>
    </w:p>
    <w:p w:rsidR="0013559D" w:rsidRDefault="0013559D" w:rsidP="0013559D">
      <w:pPr>
        <w:pStyle w:val="JSD-Email"/>
      </w:pPr>
      <w:r>
        <w:t>taro@jsd.or.jp</w:t>
      </w:r>
    </w:p>
    <w:p w:rsidR="0013559D" w:rsidRDefault="0013559D" w:rsidP="0013559D">
      <w:pPr>
        <w:pStyle w:val="JSD-Email"/>
      </w:pPr>
    </w:p>
    <w:p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rsidR="006C602F" w:rsidRDefault="0013559D" w:rsidP="00184C35">
      <w:pPr>
        <w:pStyle w:val="JSD-affiliation"/>
        <w:rPr>
          <w:color w:val="FF0000"/>
        </w:rPr>
      </w:pPr>
      <w:r>
        <w:rPr>
          <w:rFonts w:hint="eastAsia"/>
        </w:rPr>
        <w:t>日本ダイナミクス</w:t>
      </w:r>
    </w:p>
    <w:p w:rsidR="006C602F" w:rsidRPr="008D5E92" w:rsidRDefault="0013559D" w:rsidP="00B935E4">
      <w:pPr>
        <w:pStyle w:val="JSD-Email"/>
      </w:pPr>
      <w:r>
        <w:t>hanako</w:t>
      </w:r>
      <w:r w:rsidR="00DA618C">
        <w:t>@jsd.or.jp</w:t>
      </w:r>
    </w:p>
    <w:p w:rsidR="006C602F" w:rsidRPr="00D21C36" w:rsidRDefault="006C602F"/>
    <w:p w:rsidR="002F041A" w:rsidRDefault="00EC6E86" w:rsidP="005A3108">
      <w:pPr>
        <w:pStyle w:val="JSD-abstract"/>
        <w:ind w:leftChars="221" w:left="424" w:rightChars="220" w:right="422"/>
        <w:jc w:val="center"/>
      </w:pPr>
      <w:r w:rsidRPr="00AE1F44">
        <w:rPr>
          <w:rFonts w:hint="eastAsia"/>
          <w:b/>
        </w:rPr>
        <w:t>Abstract</w:t>
      </w:r>
      <w:r w:rsidR="00C276D2" w:rsidRPr="008D5E92">
        <w:rPr>
          <w:rFonts w:hint="eastAsia"/>
        </w:rPr>
        <w:t>:</w:t>
      </w:r>
    </w:p>
    <w:p w:rsidR="00C276D2" w:rsidRPr="006D2D04" w:rsidRDefault="006A0D3E" w:rsidP="002F041A">
      <w:pPr>
        <w:pStyle w:val="JSD-abstract"/>
        <w:ind w:leftChars="221" w:left="424" w:rightChars="220" w:right="422" w:firstLineChars="200" w:firstLine="364"/>
      </w:pPr>
      <w:r>
        <w:t>When pre</w:t>
      </w:r>
      <w:r w:rsidR="00F12027">
        <w:t xml:space="preserve">paring the manuscript, read </w:t>
      </w:r>
      <w:r>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rsidR="00995009" w:rsidRPr="00D21C36" w:rsidRDefault="00995009" w:rsidP="00C276D2"/>
    <w:p w:rsidR="00201C3C" w:rsidRPr="008D5E92" w:rsidRDefault="00C276D2" w:rsidP="005A3108">
      <w:pPr>
        <w:pStyle w:val="JSD-keywords"/>
        <w:ind w:firstLineChars="200" w:firstLine="364"/>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rsidR="00E54DA1" w:rsidRPr="00D21C36" w:rsidRDefault="00E54DA1"/>
    <w:p w:rsidR="00E54DA1" w:rsidRPr="00D21C36" w:rsidRDefault="00E54DA1">
      <w:pPr>
        <w:sectPr w:rsidR="00E54DA1" w:rsidRPr="00D21C36" w:rsidSect="002F041A">
          <w:headerReference w:type="even" r:id="rId8"/>
          <w:headerReference w:type="default" r:id="rId9"/>
          <w:footerReference w:type="even" r:id="rId10"/>
          <w:footerReference w:type="default" r:id="rId11"/>
          <w:pgSz w:w="11906" w:h="16838" w:code="9"/>
          <w:pgMar w:top="1134" w:right="1134" w:bottom="1134" w:left="1134" w:header="851" w:footer="992" w:gutter="0"/>
          <w:pgNumType w:fmt="numberInDash"/>
          <w:cols w:space="720"/>
          <w:docGrid w:type="linesAndChars" w:linePitch="291" w:charSpace="-3704"/>
        </w:sectPr>
      </w:pPr>
    </w:p>
    <w:p w:rsidR="005A3108" w:rsidRDefault="00201C3C" w:rsidP="005A3108">
      <w:pPr>
        <w:pStyle w:val="JSD-AbstractJ"/>
        <w:jc w:val="center"/>
      </w:pPr>
      <w:r w:rsidRPr="003364F0">
        <w:rPr>
          <w:rFonts w:ascii="ＭＳ ゴシック" w:eastAsia="ＭＳ ゴシック" w:hAnsi="ＭＳ ゴシック" w:hint="eastAsia"/>
          <w:b/>
        </w:rPr>
        <w:t>要旨</w:t>
      </w:r>
    </w:p>
    <w:p w:rsidR="00201C3C" w:rsidRPr="008D5E92" w:rsidRDefault="005B349F" w:rsidP="005A3108">
      <w:pPr>
        <w:pStyle w:val="JSD-AbstractJ"/>
        <w:ind w:leftChars="221" w:left="424" w:rightChars="220" w:right="422" w:firstLineChars="100" w:firstLine="192"/>
      </w:pPr>
      <w:r w:rsidRPr="00203B3D">
        <w:rPr>
          <w:rFonts w:hint="eastAsia"/>
        </w:rPr>
        <w:t>原稿作成にあたっては、</w:t>
      </w:r>
      <w:r w:rsidR="009A416A" w:rsidRPr="00203B3D">
        <w:rPr>
          <w:rFonts w:hint="eastAsia"/>
        </w:rPr>
        <w:t>本フォーマットのスタイルに従い、</w:t>
      </w:r>
      <w:r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p>
    <w:p w:rsidR="00201C3C" w:rsidRPr="00D21C36" w:rsidRDefault="00201C3C"/>
    <w:p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rsidR="00995009" w:rsidRDefault="00303AA6" w:rsidP="00E12EC3">
      <w:pPr>
        <w:pStyle w:val="JSD-bodytext"/>
      </w:pPr>
      <w:r w:rsidRPr="00303AA6">
        <w:rPr>
          <w:rFonts w:hint="eastAsia"/>
        </w:rPr>
        <w:t>このテンプレートファイルは</w:t>
      </w:r>
      <w:r w:rsidR="00D30096">
        <w:rPr>
          <w:rFonts w:hint="eastAsia"/>
        </w:rPr>
        <w:t>、</w:t>
      </w:r>
      <w:r w:rsidR="00C41949" w:rsidRPr="00C41949">
        <w:rPr>
          <w:rFonts w:hint="eastAsia"/>
        </w:rPr>
        <w:t>システムダイナミックス</w:t>
      </w:r>
      <w:r w:rsidR="005221EB">
        <w:rPr>
          <w:rFonts w:hint="eastAsia"/>
        </w:rPr>
        <w:t>論文集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w:t>
      </w:r>
      <w:r w:rsidR="001F0A5B">
        <w:rPr>
          <w:rFonts w:hint="eastAsia"/>
        </w:rPr>
        <w:t>、</w:t>
      </w:r>
      <w:r w:rsidR="00ED06F7" w:rsidRPr="001F0A5B">
        <w:rPr>
          <w:rFonts w:hint="eastAsia"/>
        </w:rPr>
        <w:t>全角</w:t>
      </w:r>
      <w:r w:rsidR="001F0A5B">
        <w:rPr>
          <w:rFonts w:hint="eastAsia"/>
        </w:rPr>
        <w:t>文字の</w:t>
      </w:r>
      <w:r w:rsidR="00ED06F7">
        <w:rPr>
          <w:rFonts w:hint="eastAsia"/>
        </w:rPr>
        <w:t>読点「、」と句点「。」を用いる</w:t>
      </w:r>
      <w:r w:rsidR="00D30096">
        <w:rPr>
          <w:rFonts w:hint="eastAsia"/>
        </w:rPr>
        <w:t>。</w:t>
      </w:r>
      <w:r w:rsidR="00ED06F7">
        <w:rPr>
          <w:rFonts w:hint="eastAsia"/>
        </w:rPr>
        <w:t>カッコも全角入力する</w:t>
      </w:r>
      <w:r w:rsidR="00D30096">
        <w:rPr>
          <w:rFonts w:hint="eastAsia"/>
        </w:rPr>
        <w:t>。</w:t>
      </w:r>
    </w:p>
    <w:p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rsidR="00070289" w:rsidRPr="00D21C36" w:rsidRDefault="00070289" w:rsidP="003A3D76"/>
    <w:p w:rsidR="00BB72D8" w:rsidRDefault="00D30096" w:rsidP="00070289">
      <w:pPr>
        <w:pStyle w:val="JSD-heading1"/>
      </w:pPr>
      <w:r>
        <w:t>２．</w:t>
      </w:r>
      <w:r w:rsidR="00BB72D8">
        <w:rPr>
          <w:rFonts w:hint="eastAsia"/>
        </w:rPr>
        <w:t>このテンプレートファイルの使い方</w:t>
      </w:r>
    </w:p>
    <w:p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論文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rsidR="0013053E" w:rsidRDefault="0013053E" w:rsidP="0013053E">
      <w:pPr>
        <w:pStyle w:val="JSD-bodytext"/>
      </w:pPr>
    </w:p>
    <w:p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rsidR="00201C3C" w:rsidRDefault="001A3EEF" w:rsidP="0001736A">
      <w:pPr>
        <w:pStyle w:val="JSD-bodytext"/>
      </w:pPr>
      <w:r w:rsidRPr="001A3EEF">
        <w:rPr>
          <w:rFonts w:hint="eastAsia"/>
        </w:rPr>
        <w:t>ページ数は</w:t>
      </w:r>
      <w:r w:rsidR="00864931">
        <w:rPr>
          <w:rFonts w:hint="eastAsia"/>
        </w:rPr>
        <w:t>12</w:t>
      </w:r>
      <w:r w:rsidR="00864931">
        <w:rPr>
          <w:rFonts w:hint="eastAsia"/>
        </w:rPr>
        <w:t>ページ以内を標準とするが、</w:t>
      </w:r>
      <w:r w:rsidR="00F53F1F">
        <w:rPr>
          <w:rFonts w:hint="eastAsia"/>
        </w:rPr>
        <w:t>必要がある</w:t>
      </w:r>
      <w:r w:rsidR="00864931">
        <w:rPr>
          <w:rFonts w:hint="eastAsia"/>
        </w:rPr>
        <w:t>場合</w:t>
      </w:r>
      <w:r w:rsidR="00D9157F">
        <w:rPr>
          <w:rFonts w:hint="eastAsia"/>
        </w:rPr>
        <w:t>に</w:t>
      </w:r>
      <w:r w:rsidR="00F53F1F">
        <w:rPr>
          <w:rFonts w:hint="eastAsia"/>
        </w:rPr>
        <w:t>限っては</w:t>
      </w:r>
      <w:r w:rsidRPr="001A3EEF">
        <w:rPr>
          <w:rFonts w:hint="eastAsia"/>
        </w:rPr>
        <w:t>最大で</w:t>
      </w:r>
      <w:r>
        <w:rPr>
          <w:rFonts w:hint="eastAsia"/>
        </w:rPr>
        <w:t>16</w:t>
      </w:r>
      <w:r w:rsidR="00657E0C">
        <w:rPr>
          <w:rFonts w:hint="eastAsia"/>
        </w:rPr>
        <w:t>ページまで</w:t>
      </w:r>
      <w:r w:rsidR="00723A3E">
        <w:rPr>
          <w:rFonts w:hint="eastAsia"/>
        </w:rPr>
        <w:t>認める</w:t>
      </w:r>
      <w:r w:rsidR="00B05DAB">
        <w:rPr>
          <w:rFonts w:hint="eastAsia"/>
        </w:rPr>
        <w:t>。</w:t>
      </w:r>
      <w:r w:rsidR="000D603B">
        <w:rPr>
          <w:rFonts w:hint="eastAsia"/>
        </w:rPr>
        <w:t>ただし、</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rsidR="00201C3C" w:rsidRDefault="00573817" w:rsidP="0056321A">
      <w:pPr>
        <w:pStyle w:val="JSD-heading2"/>
      </w:pPr>
      <w:r>
        <w:rPr>
          <w:rFonts w:hint="eastAsia"/>
        </w:rPr>
        <w:lastRenderedPageBreak/>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Pr="001A4F9B">
        <w:rPr>
          <w:rFonts w:hint="eastAsia"/>
        </w:rPr>
        <w:t>論文の内容が具体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p>
    <w:p w:rsidR="008020E0" w:rsidRDefault="008020E0" w:rsidP="008020E0">
      <w:pPr>
        <w:pStyle w:val="JSD-heading2"/>
      </w:pPr>
      <w:r>
        <w:t>３</w:t>
      </w:r>
      <w:r w:rsidR="004F7DD8">
        <w:rPr>
          <w:rFonts w:hint="eastAsia"/>
        </w:rPr>
        <w:t>．</w:t>
      </w:r>
      <w:r>
        <w:t>４</w:t>
      </w:r>
      <w:r w:rsidR="00DD4374">
        <w:t xml:space="preserve">　キーワード</w:t>
      </w:r>
    </w:p>
    <w:p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rsidR="007472D5" w:rsidRDefault="00570148" w:rsidP="007472D5">
      <w:pPr>
        <w:pStyle w:val="JSD-heading2"/>
      </w:pPr>
      <w:r>
        <w:rPr>
          <w:rFonts w:hint="eastAsia"/>
        </w:rPr>
        <w:t>３．５</w:t>
      </w:r>
      <w:r w:rsidR="007472D5">
        <w:rPr>
          <w:rFonts w:hint="eastAsia"/>
        </w:rPr>
        <w:t xml:space="preserve">　量記号・単位記号の書き方</w:t>
      </w:r>
    </w:p>
    <w:p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rsidR="007472D5" w:rsidRDefault="00570148" w:rsidP="007472D5">
      <w:pPr>
        <w:pStyle w:val="JSD-heading2"/>
      </w:pPr>
      <w:r>
        <w:rPr>
          <w:rFonts w:hint="eastAsia"/>
        </w:rPr>
        <w:t>３．</w:t>
      </w:r>
      <w:r w:rsidR="007472D5">
        <w:rPr>
          <w:rFonts w:hint="eastAsia"/>
        </w:rPr>
        <w:t>６　用いる単位について</w:t>
      </w:r>
    </w:p>
    <w:p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rsidR="007472D5" w:rsidRDefault="00570148" w:rsidP="007472D5">
      <w:pPr>
        <w:pStyle w:val="JSD-heading2"/>
      </w:pPr>
      <w:r>
        <w:rPr>
          <w:rFonts w:hint="eastAsia"/>
        </w:rPr>
        <w:t>３．</w:t>
      </w:r>
      <w:r w:rsidR="007472D5">
        <w:rPr>
          <w:rFonts w:hint="eastAsia"/>
        </w:rPr>
        <w:t>７　用いる記号</w:t>
      </w:r>
    </w:p>
    <w:p w:rsidR="007472D5" w:rsidRDefault="009B6212" w:rsidP="007472D5">
      <w:pPr>
        <w:pStyle w:val="JSD-bodytext"/>
      </w:pPr>
      <w:r>
        <w:rPr>
          <w:noProof/>
        </w:rPr>
        <w:pict>
          <v:group id="_x0000_s1046" style="position:absolute;left:0;text-align:left;margin-left:145.1pt;margin-top:50.6pt;width:100.95pt;height:49.5pt;z-index:1" coordorigin="1663,8379" coordsize="3811,1868">
            <v:shapetype id="_x0000_t202" coordsize="21600,21600" o:spt="202" path="m,l,21600r21600,l21600,xe">
              <v:stroke joinstyle="miter"/>
              <v:path gradientshapeok="t" o:connecttype="rect"/>
            </v:shapetype>
            <v:shape id="_x0000_s1047" type="#_x0000_t202" style="position:absolute;left:1663;top:8379;width:3811;height:1868" filled="f" stroked="f">
              <v:textbox style="mso-next-textbox:#_x0000_s1047" inset="5.85pt,.7pt,5.85pt,.7pt">
                <w:txbxContent>
                  <w:p w:rsidR="007472D5" w:rsidRPr="005819F1" w:rsidRDefault="007472D5" w:rsidP="007472D5"/>
                </w:txbxContent>
              </v:textbox>
            </v:shape>
            <v:shape id="_x0000_s1048" type="#_x0000_t202" style="position:absolute;left:1735;top:8787;width:3490;height:1325" filled="f" stroked="f">
              <v:textbox style="mso-next-textbox:#_x0000_s104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v:textbox>
            </v:shape>
            <v:shape id="_x0000_s1049" type="#_x0000_t202" style="position:absolute;left:1843;top:8435;width:3301;height:313" filled="f" stroked="f">
              <v:textbox style="mso-next-textbox:#_x0000_s1049" inset="5.85pt,.7pt,5.85pt,.7pt">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side="right"/>
          </v:group>
        </w:pict>
      </w:r>
      <w:r>
        <w:rPr>
          <w:noProof/>
        </w:rPr>
        <w:pict>
          <v:shape id="_x0000_s1051" type="#_x0000_t202" style="position:absolute;left:0;text-align:left;margin-left:279.6pt;margin-top:48.95pt;width:100.95pt;height:49.5pt;z-index:2" filled="f" stroked="f">
            <v:textbox style="mso-next-textbox:#_x0000_s1051" inset="5.85pt,.7pt,5.85pt,.7pt">
              <w:txbxContent>
                <w:p w:rsidR="00331AE4" w:rsidRPr="005819F1" w:rsidRDefault="00331AE4" w:rsidP="00331AE4"/>
              </w:txbxContent>
            </v:textbox>
          </v:shape>
        </w:pic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rsidR="00EF4D9B" w:rsidRDefault="009B6212" w:rsidP="007472D5">
      <w:pPr>
        <w:pStyle w:val="JSD-bodytext"/>
      </w:pPr>
      <w:r>
        <w:rPr>
          <w:noProof/>
        </w:rPr>
        <w:pict>
          <v:group id="_x0000_s1054" style="position:absolute;left:0;text-align:left;margin-left:112.85pt;margin-top:110.15pt;width:128.95pt;height:47.2pt;z-index:3" coordorigin="5823,4378" coordsize="4867,1783">
            <v:shape id="_x0000_s1052" type="#_x0000_t202" style="position:absolute;left:5823;top:4378;width:4867;height:1783" filled="f" stroked="f">
              <v:textbox style="mso-next-textbox:#_x0000_s1052" inset="5.85pt,.7pt,5.85pt,.7pt">
                <w:txbxContent>
                  <w:p w:rsidR="00331AE4" w:rsidRDefault="009B6212" w:rsidP="00331AE4">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2" o:spid="_x0000_i1026" type="#_x0000_t75" style="width:231.6pt;height:67.8pt;visibility:visible">
                          <v:imagedata r:id="rId12" o:title=""/>
                        </v:shape>
                      </w:pict>
                    </w:r>
                  </w:p>
                </w:txbxContent>
              </v:textbox>
            </v:shape>
            <v:shape id="_x0000_s1053" type="#_x0000_t202" style="position:absolute;left:5969;top:5768;width:4522;height:313" filled="f" stroked="f">
              <v:textbox style="mso-next-textbox:#_x0000_s1053" inset="5.85pt,.7pt,5.85pt,.7pt">
                <w:txbxContent>
                  <w:p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w: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rsidR="006C4E14" w:rsidRPr="00D21C36" w:rsidRDefault="006C4E14"/>
    <w:p w:rsidR="001D32B8" w:rsidRDefault="00A53766" w:rsidP="00216574">
      <w:pPr>
        <w:pStyle w:val="JSD-heading1"/>
      </w:pPr>
      <w:r>
        <w:t>５．数</w:t>
      </w:r>
      <w:r w:rsidR="00216574">
        <w:t>式</w:t>
      </w:r>
      <w:r w:rsidR="00216574">
        <w:rPr>
          <w:rFonts w:hint="eastAsia"/>
        </w:rPr>
        <w:t>の書き方</w:t>
      </w:r>
    </w:p>
    <w:p w:rsidR="00216574" w:rsidRDefault="00216574" w:rsidP="00216574">
      <w:pPr>
        <w:pStyle w:val="JSD-bodytext"/>
      </w:pPr>
      <w:r>
        <w:rPr>
          <w:rFonts w:hint="eastAsia"/>
        </w:rPr>
        <w:t>数式は</w:t>
      </w:r>
      <w:r w:rsidR="002801E6">
        <w:rPr>
          <w:rFonts w:hint="eastAsia"/>
        </w:rPr>
        <w:t>、一般的な数式エディタ（</w:t>
      </w:r>
      <w:r w:rsidR="002801E6">
        <w:rPr>
          <w:rFonts w:hint="eastAsia"/>
        </w:rPr>
        <w:t>MathType</w:t>
      </w:r>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rsidR="00D4148A" w:rsidRPr="00D4148A" w:rsidRDefault="00D4148A" w:rsidP="00D4148A">
      <w:pPr>
        <w:pStyle w:val="JSD-equation"/>
      </w:pPr>
      <w:r>
        <w:object w:dxaOrig="5560" w:dyaOrig="740">
          <v:shape id="_x0000_i1025" type="#_x0000_t75" style="width:278.1pt;height:36.9pt" o:ole="">
            <v:imagedata r:id="rId13" o:title=""/>
          </v:shape>
          <o:OLEObject Type="Embed" ProgID="Equation.DSMT4" ShapeID="_x0000_i1025" DrawAspect="Content" ObjectID="_1668355164" r:id="rId14"/>
        </w:object>
      </w:r>
      <w:r>
        <w:rPr>
          <w:rFonts w:hint="eastAsia"/>
        </w:rPr>
        <w:tab/>
      </w:r>
      <w:r>
        <w:rPr>
          <w:rFonts w:hint="eastAsia"/>
        </w:rPr>
        <w:t>（</w:t>
      </w:r>
      <w:r>
        <w:rPr>
          <w:rFonts w:hint="eastAsia"/>
        </w:rPr>
        <w:t>1</w:t>
      </w:r>
      <w:r>
        <w:rPr>
          <w:rFonts w:hint="eastAsia"/>
        </w:rPr>
        <w:t>）</w:t>
      </w:r>
    </w:p>
    <w:p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rsidR="00C74B2E" w:rsidRDefault="00C74B2E" w:rsidP="001D32B8">
      <w:pPr>
        <w:pStyle w:val="JSD-bodytext"/>
      </w:pPr>
    </w:p>
    <w:p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rsidR="00393E74" w:rsidRPr="00393E74" w:rsidRDefault="003045BB" w:rsidP="00393E74">
      <w:pPr>
        <w:pStyle w:val="JSD-bodytext"/>
        <w:rPr>
          <w:lang w:val="en-GB"/>
        </w:rPr>
      </w:pPr>
      <w:r>
        <w:rPr>
          <w:rFonts w:hint="eastAsia"/>
          <w:lang w:val="en-GB"/>
        </w:rPr>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w:t>
      </w:r>
      <w:r w:rsidR="00393E74" w:rsidRPr="00393E74">
        <w:rPr>
          <w:rFonts w:hint="eastAsia"/>
          <w:lang w:val="en-GB"/>
        </w:rPr>
        <w:lastRenderedPageBreak/>
        <w:t>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rsidR="00393E74" w:rsidRPr="00393E74" w:rsidRDefault="00393E74" w:rsidP="00393E74">
      <w:pPr>
        <w:pStyle w:val="JSD-bodytext"/>
        <w:rPr>
          <w:lang w:val="en-GB"/>
        </w:rPr>
      </w:pPr>
    </w:p>
    <w:p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rsidR="00D4148A" w:rsidRPr="00D21C36" w:rsidRDefault="00D4148A">
      <w:pPr>
        <w:sectPr w:rsidR="00D4148A" w:rsidRPr="00D21C36" w:rsidSect="002F041A">
          <w:type w:val="continuous"/>
          <w:pgSz w:w="11906" w:h="16838" w:code="9"/>
          <w:pgMar w:top="1134" w:right="1134" w:bottom="1134" w:left="1134" w:header="851" w:footer="992" w:gutter="0"/>
          <w:pgNumType w:fmt="numberInDash"/>
          <w:cols w:space="720"/>
          <w:docGrid w:type="linesAndChars" w:linePitch="291" w:charSpace="-3704"/>
        </w:sectPr>
      </w:pPr>
    </w:p>
    <w:p w:rsidR="003045BB" w:rsidRPr="00D21C36" w:rsidRDefault="003045BB"/>
    <w:p w:rsidR="00201C3C" w:rsidRPr="00143DCD" w:rsidRDefault="00201C3C" w:rsidP="00544DD1">
      <w:pPr>
        <w:pStyle w:val="JSD-heading1"/>
      </w:pPr>
      <w:r w:rsidRPr="00143DCD">
        <w:rPr>
          <w:rFonts w:hint="eastAsia"/>
        </w:rPr>
        <w:t>参考文献</w:t>
      </w:r>
    </w:p>
    <w:p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rsidR="001F0A5B" w:rsidRDefault="001F0A5B" w:rsidP="00F5352E">
      <w:pPr>
        <w:pStyle w:val="JSD-references"/>
      </w:pPr>
    </w:p>
    <w:p w:rsidR="001F0A5B" w:rsidRDefault="001F0A5B" w:rsidP="00F5352E">
      <w:pPr>
        <w:pStyle w:val="JSD-references"/>
      </w:pPr>
      <w:r>
        <w:rPr>
          <w:rFonts w:hint="eastAsia"/>
        </w:rPr>
        <w:t>※参考文献は、著者名順ではなく、本文での参照順となります。</w:t>
      </w:r>
    </w:p>
    <w:p w:rsidR="00B47F74" w:rsidRDefault="00B47F74" w:rsidP="00F5352E">
      <w:pPr>
        <w:pStyle w:val="JSD-references"/>
      </w:pPr>
    </w:p>
    <w:bookmarkEnd w:id="0"/>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論文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rsidR="004853A5" w:rsidRPr="00F5490E" w:rsidRDefault="004853A5" w:rsidP="004853A5">
      <w:pPr>
        <w:rPr>
          <w:b/>
        </w:rPr>
      </w:pPr>
    </w:p>
    <w:p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rsidR="00087114" w:rsidRPr="00D21C36" w:rsidRDefault="00087114" w:rsidP="00AB3EE2"/>
    <w:p w:rsidR="00087114" w:rsidRDefault="00087114" w:rsidP="0013559D">
      <w:pPr>
        <w:pStyle w:val="JSD-bodytext"/>
      </w:pPr>
      <w:r>
        <w:rPr>
          <w:rFonts w:hint="eastAsia"/>
        </w:rPr>
        <w:t>2016</w:t>
      </w:r>
      <w:r>
        <w:rPr>
          <w:rFonts w:hint="eastAsia"/>
        </w:rPr>
        <w:t>年</w:t>
      </w:r>
      <w:r>
        <w:rPr>
          <w:rFonts w:hint="eastAsia"/>
        </w:rPr>
        <w:t>8</w:t>
      </w:r>
      <w:r>
        <w:rPr>
          <w:rFonts w:hint="eastAsia"/>
        </w:rPr>
        <w:t>月</w:t>
      </w:r>
      <w:r>
        <w:rPr>
          <w:rFonts w:hint="eastAsia"/>
        </w:rPr>
        <w:t>3</w:t>
      </w:r>
      <w:r>
        <w:rPr>
          <w:rFonts w:hint="eastAsia"/>
        </w:rPr>
        <w:t xml:space="preserve">日　</w:t>
      </w:r>
      <w:r>
        <w:t>改定</w:t>
      </w:r>
    </w:p>
    <w:p w:rsidR="00C37647" w:rsidRDefault="00C37647" w:rsidP="0013559D">
      <w:pPr>
        <w:pStyle w:val="JSD-bodytext"/>
      </w:pPr>
      <w:r>
        <w:rPr>
          <w:rFonts w:hint="eastAsia"/>
        </w:rPr>
        <w:t>2017</w:t>
      </w:r>
      <w:r>
        <w:rPr>
          <w:rFonts w:hint="eastAsia"/>
        </w:rPr>
        <w:t>年</w:t>
      </w:r>
      <w:r>
        <w:rPr>
          <w:rFonts w:hint="eastAsia"/>
        </w:rPr>
        <w:t>1</w:t>
      </w:r>
      <w:r>
        <w:rPr>
          <w:rFonts w:hint="eastAsia"/>
        </w:rPr>
        <w:t>月</w:t>
      </w:r>
      <w:r>
        <w:rPr>
          <w:rFonts w:hint="eastAsia"/>
        </w:rPr>
        <w:t>24</w:t>
      </w:r>
      <w:r>
        <w:rPr>
          <w:rFonts w:hint="eastAsia"/>
        </w:rPr>
        <w:t>日</w:t>
      </w:r>
      <w:r>
        <w:t xml:space="preserve">　改定</w:t>
      </w:r>
    </w:p>
    <w:p w:rsidR="00915648" w:rsidRDefault="008466D7" w:rsidP="00915648">
      <w:pPr>
        <w:pStyle w:val="JSD-bodytext"/>
        <w:rPr>
          <w:rFonts w:hint="eastAsia"/>
        </w:rPr>
      </w:pPr>
      <w:r>
        <w:rPr>
          <w:rFonts w:hint="eastAsia"/>
        </w:rPr>
        <w:t>201</w:t>
      </w:r>
      <w:r w:rsidR="005A3108">
        <w:t>9</w:t>
      </w:r>
      <w:r>
        <w:rPr>
          <w:rFonts w:hint="eastAsia"/>
        </w:rPr>
        <w:t>年</w:t>
      </w:r>
      <w:r>
        <w:rPr>
          <w:rFonts w:hint="eastAsia"/>
        </w:rPr>
        <w:t>1</w:t>
      </w:r>
      <w:r>
        <w:rPr>
          <w:rFonts w:hint="eastAsia"/>
        </w:rPr>
        <w:t>月</w:t>
      </w:r>
      <w:r w:rsidR="005A3108">
        <w:rPr>
          <w:rFonts w:hint="eastAsia"/>
        </w:rPr>
        <w:t>18</w:t>
      </w:r>
      <w:r>
        <w:rPr>
          <w:rFonts w:hint="eastAsia"/>
        </w:rPr>
        <w:t>日　改定</w:t>
      </w:r>
      <w:bookmarkStart w:id="1" w:name="_GoBack"/>
      <w:bookmarkEnd w:id="1"/>
    </w:p>
    <w:p w:rsidR="00C37647" w:rsidRPr="008B0067" w:rsidRDefault="00C37647" w:rsidP="0013559D">
      <w:pPr>
        <w:pStyle w:val="JSD-bodytext"/>
      </w:pPr>
    </w:p>
    <w:sectPr w:rsidR="00C37647" w:rsidRPr="008B006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6212" w:rsidRDefault="009B6212">
      <w:r>
        <w:separator/>
      </w:r>
    </w:p>
  </w:endnote>
  <w:endnote w:type="continuationSeparator" w:id="0">
    <w:p w:rsidR="009B6212" w:rsidRDefault="009B6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3C" w:rsidRDefault="00201C3C">
    <w:pPr>
      <w:framePr w:wrap="around" w:vAnchor="text" w:hAnchor="margin" w:xAlign="center" w:y="1"/>
    </w:pPr>
    <w:r>
      <w:fldChar w:fldCharType="begin"/>
    </w:r>
    <w:r>
      <w:instrText xml:space="preserve">PAGE  </w:instrText>
    </w:r>
    <w:r>
      <w:fldChar w:fldCharType="separate"/>
    </w:r>
    <w:r w:rsidR="002F041A">
      <w:rPr>
        <w:noProof/>
      </w:rPr>
      <w:t>2</w:t>
    </w:r>
    <w:r>
      <w:fldChar w:fldCharType="end"/>
    </w:r>
  </w:p>
  <w:p w:rsidR="00201C3C" w:rsidRDefault="00201C3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041A" w:rsidRDefault="002F041A">
    <w:pPr>
      <w:pStyle w:val="a7"/>
      <w:jc w:val="center"/>
    </w:pPr>
    <w:r>
      <w:fldChar w:fldCharType="begin"/>
    </w:r>
    <w:r>
      <w:instrText>PAGE   \* MERGEFORMAT</w:instrText>
    </w:r>
    <w:r>
      <w:fldChar w:fldCharType="separate"/>
    </w:r>
    <w:r w:rsidR="00915648" w:rsidRPr="00915648">
      <w:rPr>
        <w:noProof/>
        <w:lang w:val="ja-JP"/>
      </w:rPr>
      <w:t>-</w:t>
    </w:r>
    <w:r w:rsidR="00915648">
      <w:rPr>
        <w:noProof/>
      </w:rPr>
      <w:t xml:space="preserve"> 3 -</w:t>
    </w:r>
    <w:r>
      <w:fldChar w:fldCharType="end"/>
    </w:r>
  </w:p>
  <w:p w:rsidR="002F041A" w:rsidRDefault="002F041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6212" w:rsidRDefault="009B6212">
      <w:r>
        <w:separator/>
      </w:r>
    </w:p>
  </w:footnote>
  <w:footnote w:type="continuationSeparator" w:id="0">
    <w:p w:rsidR="009B6212" w:rsidRDefault="009B6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041A" w:rsidRPr="002F041A" w:rsidRDefault="002F041A">
    <w:pPr>
      <w:pStyle w:val="a5"/>
      <w:rPr>
        <w:sz w:val="16"/>
        <w:szCs w:val="16"/>
      </w:rPr>
    </w:pPr>
    <w:r w:rsidRPr="002F041A">
      <w:rPr>
        <w:rFonts w:hint="eastAsia"/>
        <w:sz w:val="16"/>
        <w:szCs w:val="16"/>
      </w:rPr>
      <w:t>システムダイナミックス学会日本支部論文集の原稿作成方法（第</w:t>
    </w:r>
    <w:r w:rsidRPr="002F041A">
      <w:rPr>
        <w:rFonts w:hint="eastAsia"/>
        <w:sz w:val="16"/>
        <w:szCs w:val="16"/>
      </w:rPr>
      <w:t>3</w:t>
    </w:r>
    <w:r w:rsidRPr="002F041A">
      <w:rPr>
        <w:rFonts w:hint="eastAsia"/>
        <w:sz w:val="16"/>
        <w:szCs w:val="16"/>
      </w:rPr>
      <w:t>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01BC" w:rsidRPr="009F01BC" w:rsidRDefault="009F01BC" w:rsidP="00573817">
    <w:pPr>
      <w:ind w:leftChars="74" w:left="155"/>
      <w:jc w:val="right"/>
      <w:rPr>
        <w:sz w:val="16"/>
        <w:szCs w:val="16"/>
      </w:rPr>
    </w:pPr>
    <w:r w:rsidRPr="009F01BC">
      <w:rPr>
        <w:rFonts w:hint="eastAsia"/>
        <w:sz w:val="16"/>
        <w:szCs w:val="16"/>
      </w:rPr>
      <w:t>JSD</w:t>
    </w:r>
    <w:r w:rsidRPr="009F01BC">
      <w:rPr>
        <w:rFonts w:hint="eastAsia"/>
        <w:sz w:val="16"/>
        <w:szCs w:val="16"/>
      </w:rPr>
      <w:t>学会誌</w:t>
    </w:r>
    <w:r w:rsidR="007D18F7">
      <w:rPr>
        <w:rFonts w:hint="eastAsia"/>
        <w:sz w:val="16"/>
        <w:szCs w:val="16"/>
      </w:rPr>
      <w:t xml:space="preserve"> </w:t>
    </w:r>
    <w:r w:rsidR="00915648">
      <w:rPr>
        <w:rFonts w:hint="eastAsia"/>
        <w:sz w:val="16"/>
        <w:szCs w:val="16"/>
      </w:rPr>
      <w:t>システム・ダイナミ</w:t>
    </w:r>
    <w:r w:rsidRPr="009F01BC">
      <w:rPr>
        <w:rFonts w:hint="eastAsia"/>
        <w:sz w:val="16"/>
        <w:szCs w:val="16"/>
      </w:rPr>
      <w:t>クス</w:t>
    </w:r>
    <w:r w:rsidRPr="009F01BC">
      <w:rPr>
        <w:rFonts w:hint="eastAsia"/>
        <w:sz w:val="16"/>
        <w:szCs w:val="16"/>
      </w:rPr>
      <w:t>No.</w:t>
    </w:r>
    <w:r w:rsidR="00B84691">
      <w:rPr>
        <w:rFonts w:hint="eastAsia"/>
        <w:sz w:val="16"/>
        <w:szCs w:val="16"/>
      </w:rPr>
      <w:t>1</w:t>
    </w:r>
    <w:r w:rsidR="005D4EBF">
      <w:rPr>
        <w:sz w:val="16"/>
        <w:szCs w:val="16"/>
      </w:rPr>
      <w:t>9</w:t>
    </w:r>
    <w:r w:rsidR="007D18F7">
      <w:rPr>
        <w:rFonts w:hint="eastAsia"/>
        <w:sz w:val="16"/>
        <w:szCs w:val="16"/>
      </w:rPr>
      <w:t xml:space="preserve"> </w:t>
    </w:r>
    <w:r w:rsidR="002F041A">
      <w:rPr>
        <w:rFonts w:hint="eastAsia"/>
        <w:sz w:val="16"/>
        <w:szCs w:val="16"/>
      </w:rPr>
      <w:t>20</w:t>
    </w:r>
    <w:r w:rsidR="005D4EBF">
      <w:rPr>
        <w:sz w:val="16"/>
        <w:szCs w:val="16"/>
      </w:rPr>
      <w:t>20</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840"/>
  <w:drawingGridHorizontalSpacing w:val="96"/>
  <w:drawingGridVerticalSpacing w:val="291"/>
  <w:displayHorizontalDrawingGridEvery w:val="0"/>
  <w:characterSpacingControl w:val="compressPunctuation"/>
  <w:hdrShapeDefaults>
    <o:shapedefaults v:ext="edit" spidmax="2049"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17B24"/>
    <w:rsid w:val="0001736A"/>
    <w:rsid w:val="00020CB3"/>
    <w:rsid w:val="00023964"/>
    <w:rsid w:val="00031C88"/>
    <w:rsid w:val="000408C0"/>
    <w:rsid w:val="00047C0E"/>
    <w:rsid w:val="000618EE"/>
    <w:rsid w:val="00070289"/>
    <w:rsid w:val="00081E44"/>
    <w:rsid w:val="00087114"/>
    <w:rsid w:val="00087CD3"/>
    <w:rsid w:val="00093B2F"/>
    <w:rsid w:val="000A2FF0"/>
    <w:rsid w:val="000A59BD"/>
    <w:rsid w:val="000C12A2"/>
    <w:rsid w:val="000C4267"/>
    <w:rsid w:val="000D603B"/>
    <w:rsid w:val="000F0879"/>
    <w:rsid w:val="00100D08"/>
    <w:rsid w:val="0010674B"/>
    <w:rsid w:val="001068A7"/>
    <w:rsid w:val="001250F3"/>
    <w:rsid w:val="0013053E"/>
    <w:rsid w:val="0013559D"/>
    <w:rsid w:val="00143DCD"/>
    <w:rsid w:val="00153BFE"/>
    <w:rsid w:val="00156F6F"/>
    <w:rsid w:val="00165D15"/>
    <w:rsid w:val="0016685A"/>
    <w:rsid w:val="00181016"/>
    <w:rsid w:val="00184C35"/>
    <w:rsid w:val="00197714"/>
    <w:rsid w:val="001A3EEF"/>
    <w:rsid w:val="001A4F9B"/>
    <w:rsid w:val="001C2E4C"/>
    <w:rsid w:val="001D32B8"/>
    <w:rsid w:val="001E3F2D"/>
    <w:rsid w:val="001E65CD"/>
    <w:rsid w:val="001E7B0D"/>
    <w:rsid w:val="001F0A5B"/>
    <w:rsid w:val="001F53E5"/>
    <w:rsid w:val="00200A04"/>
    <w:rsid w:val="00201C3C"/>
    <w:rsid w:val="002028D8"/>
    <w:rsid w:val="00203B3D"/>
    <w:rsid w:val="00216574"/>
    <w:rsid w:val="00231F5C"/>
    <w:rsid w:val="0023731D"/>
    <w:rsid w:val="0024476E"/>
    <w:rsid w:val="0026538B"/>
    <w:rsid w:val="0027670A"/>
    <w:rsid w:val="002801E6"/>
    <w:rsid w:val="0028309C"/>
    <w:rsid w:val="002849F8"/>
    <w:rsid w:val="002A3672"/>
    <w:rsid w:val="002A7238"/>
    <w:rsid w:val="002B3CEE"/>
    <w:rsid w:val="002C297F"/>
    <w:rsid w:val="002E496C"/>
    <w:rsid w:val="002E4D5B"/>
    <w:rsid w:val="002E6E85"/>
    <w:rsid w:val="002F041A"/>
    <w:rsid w:val="002F41E8"/>
    <w:rsid w:val="002F62C5"/>
    <w:rsid w:val="00303AA6"/>
    <w:rsid w:val="003045BB"/>
    <w:rsid w:val="00314B94"/>
    <w:rsid w:val="00323146"/>
    <w:rsid w:val="00331AE4"/>
    <w:rsid w:val="003364F0"/>
    <w:rsid w:val="00344BA4"/>
    <w:rsid w:val="00345D1C"/>
    <w:rsid w:val="0036576C"/>
    <w:rsid w:val="003771F6"/>
    <w:rsid w:val="00393E74"/>
    <w:rsid w:val="0039576B"/>
    <w:rsid w:val="003A22E9"/>
    <w:rsid w:val="003A3D76"/>
    <w:rsid w:val="003A5A11"/>
    <w:rsid w:val="003A75AE"/>
    <w:rsid w:val="003B161B"/>
    <w:rsid w:val="003B51F0"/>
    <w:rsid w:val="003C4B6A"/>
    <w:rsid w:val="004066EA"/>
    <w:rsid w:val="00471BA8"/>
    <w:rsid w:val="00476C9D"/>
    <w:rsid w:val="004853A5"/>
    <w:rsid w:val="00497521"/>
    <w:rsid w:val="004B6A3D"/>
    <w:rsid w:val="004C0E89"/>
    <w:rsid w:val="004C2D81"/>
    <w:rsid w:val="004E7269"/>
    <w:rsid w:val="004F5EED"/>
    <w:rsid w:val="004F7DD8"/>
    <w:rsid w:val="00513749"/>
    <w:rsid w:val="00515771"/>
    <w:rsid w:val="005221EB"/>
    <w:rsid w:val="00530DFD"/>
    <w:rsid w:val="005433CB"/>
    <w:rsid w:val="00543490"/>
    <w:rsid w:val="00544DD1"/>
    <w:rsid w:val="005504D0"/>
    <w:rsid w:val="005552BD"/>
    <w:rsid w:val="00556553"/>
    <w:rsid w:val="0056321A"/>
    <w:rsid w:val="00570148"/>
    <w:rsid w:val="00573817"/>
    <w:rsid w:val="00577A0F"/>
    <w:rsid w:val="00594030"/>
    <w:rsid w:val="005A031B"/>
    <w:rsid w:val="005A2EAA"/>
    <w:rsid w:val="005A3108"/>
    <w:rsid w:val="005B053F"/>
    <w:rsid w:val="005B349F"/>
    <w:rsid w:val="005B7C62"/>
    <w:rsid w:val="005C03DC"/>
    <w:rsid w:val="005D4EBF"/>
    <w:rsid w:val="005E1787"/>
    <w:rsid w:val="005E7440"/>
    <w:rsid w:val="005F4CBD"/>
    <w:rsid w:val="006002A9"/>
    <w:rsid w:val="00601008"/>
    <w:rsid w:val="006252A3"/>
    <w:rsid w:val="00656A87"/>
    <w:rsid w:val="00657E0C"/>
    <w:rsid w:val="00681BD9"/>
    <w:rsid w:val="00686DCC"/>
    <w:rsid w:val="006A0D3E"/>
    <w:rsid w:val="006A2739"/>
    <w:rsid w:val="006C4E14"/>
    <w:rsid w:val="006C602F"/>
    <w:rsid w:val="006C7B8A"/>
    <w:rsid w:val="006D2D04"/>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596B"/>
    <w:rsid w:val="00830AD6"/>
    <w:rsid w:val="00843772"/>
    <w:rsid w:val="008466D7"/>
    <w:rsid w:val="00864931"/>
    <w:rsid w:val="00876C47"/>
    <w:rsid w:val="00877983"/>
    <w:rsid w:val="008B0067"/>
    <w:rsid w:val="008C3971"/>
    <w:rsid w:val="008D5E92"/>
    <w:rsid w:val="008E2165"/>
    <w:rsid w:val="008F17B2"/>
    <w:rsid w:val="008F3BA3"/>
    <w:rsid w:val="00906424"/>
    <w:rsid w:val="00911EBA"/>
    <w:rsid w:val="00915648"/>
    <w:rsid w:val="00920673"/>
    <w:rsid w:val="00963DB2"/>
    <w:rsid w:val="00973441"/>
    <w:rsid w:val="00987098"/>
    <w:rsid w:val="00987B3B"/>
    <w:rsid w:val="00995009"/>
    <w:rsid w:val="009A416A"/>
    <w:rsid w:val="009A79D3"/>
    <w:rsid w:val="009B6212"/>
    <w:rsid w:val="009C390D"/>
    <w:rsid w:val="009C7C93"/>
    <w:rsid w:val="009D2906"/>
    <w:rsid w:val="009D4B34"/>
    <w:rsid w:val="009E34FA"/>
    <w:rsid w:val="009F01BC"/>
    <w:rsid w:val="009F249C"/>
    <w:rsid w:val="00A4152F"/>
    <w:rsid w:val="00A45832"/>
    <w:rsid w:val="00A53766"/>
    <w:rsid w:val="00A73DCF"/>
    <w:rsid w:val="00A828B5"/>
    <w:rsid w:val="00A8424F"/>
    <w:rsid w:val="00A97896"/>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6E8A"/>
    <w:rsid w:val="00B84691"/>
    <w:rsid w:val="00B935E4"/>
    <w:rsid w:val="00BA3E1B"/>
    <w:rsid w:val="00BA7B3D"/>
    <w:rsid w:val="00BB5F3E"/>
    <w:rsid w:val="00BB6044"/>
    <w:rsid w:val="00BB6703"/>
    <w:rsid w:val="00BB72D8"/>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B526C"/>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D06F7"/>
    <w:rsid w:val="00EE3309"/>
    <w:rsid w:val="00EF0994"/>
    <w:rsid w:val="00EF424B"/>
    <w:rsid w:val="00EF4D9B"/>
    <w:rsid w:val="00EF6E4C"/>
    <w:rsid w:val="00F01368"/>
    <w:rsid w:val="00F102FB"/>
    <w:rsid w:val="00F12027"/>
    <w:rsid w:val="00F227FB"/>
    <w:rsid w:val="00F430A5"/>
    <w:rsid w:val="00F5352E"/>
    <w:rsid w:val="00F53F1F"/>
    <w:rsid w:val="00F5490E"/>
    <w:rsid w:val="00F80DFF"/>
    <w:rsid w:val="00F86230"/>
    <w:rsid w:val="00F947CD"/>
    <w:rsid w:val="00F961A7"/>
    <w:rsid w:val="00FA798E"/>
    <w:rsid w:val="00FA7DFA"/>
    <w:rsid w:val="00FD1D80"/>
    <w:rsid w:val="00FE1E9A"/>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inset="5.85pt,.7pt,5.85pt,.7pt"/>
    </o:shapedefaults>
    <o:shapelayout v:ext="edit">
      <o:idmap v:ext="edit" data="1"/>
    </o:shapelayout>
  </w:shapeDefaults>
  <w:decimalSymbol w:val="."/>
  <w:listSeparator w:val=","/>
  <w15:chartTrackingRefBased/>
  <w15:docId w15:val="{A864AAE8-7E77-4AD0-98C3-903E909AA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uiPriority w:val="99"/>
    <w:rsid w:val="00C37647"/>
    <w:pPr>
      <w:tabs>
        <w:tab w:val="center" w:pos="4252"/>
        <w:tab w:val="right" w:pos="8504"/>
      </w:tabs>
      <w:snapToGrid w:val="0"/>
    </w:pPr>
  </w:style>
  <w:style w:type="character" w:customStyle="1" w:styleId="a8">
    <w:name w:val="フッター (文字)"/>
    <w:link w:val="a7"/>
    <w:uiPriority w:val="99"/>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D02305-DF77-46C5-B955-B310FD671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547</Words>
  <Characters>3123</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Takayuki</cp:lastModifiedBy>
  <cp:revision>3</cp:revision>
  <cp:lastPrinted>2017-01-24T01:47:00Z</cp:lastPrinted>
  <dcterms:created xsi:type="dcterms:W3CDTF">2020-12-01T10:09:00Z</dcterms:created>
  <dcterms:modified xsi:type="dcterms:W3CDTF">2020-12-01T10:13:00Z</dcterms:modified>
</cp:coreProperties>
</file>